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0DB068" w14:textId="0C814427" w:rsidR="00B62A53" w:rsidRPr="00A90284" w:rsidRDefault="00B62A53" w:rsidP="00A90284">
      <w:pPr>
        <w:spacing w:before="240" w:line="240" w:lineRule="auto"/>
        <w:jc w:val="center"/>
        <w:rPr>
          <w:b/>
          <w:bCs/>
          <w:sz w:val="28"/>
          <w:szCs w:val="24"/>
        </w:rPr>
      </w:pPr>
      <w:r w:rsidRPr="00A90284">
        <w:rPr>
          <w:b/>
          <w:bCs/>
          <w:sz w:val="28"/>
          <w:szCs w:val="24"/>
        </w:rPr>
        <w:t>BÁO CÁO HẰNG TUẦN</w:t>
      </w:r>
    </w:p>
    <w:p w14:paraId="70140643" w14:textId="7CD3DA5D" w:rsidR="00B62A53" w:rsidRPr="00A90284" w:rsidRDefault="00B62A53" w:rsidP="00A90284">
      <w:pPr>
        <w:spacing w:line="240" w:lineRule="auto"/>
        <w:jc w:val="center"/>
        <w:rPr>
          <w:i/>
          <w:iCs/>
        </w:rPr>
      </w:pPr>
      <w:r w:rsidRPr="00A90284">
        <w:rPr>
          <w:i/>
          <w:iCs/>
        </w:rPr>
        <w:t>Môn học: Đồ án 2</w:t>
      </w:r>
    </w:p>
    <w:p w14:paraId="1C7FA826" w14:textId="1EC61C29" w:rsidR="00B62A53" w:rsidRDefault="00B62A53" w:rsidP="00CF25E4">
      <w:pPr>
        <w:pStyle w:val="ListParagraph"/>
        <w:numPr>
          <w:ilvl w:val="0"/>
          <w:numId w:val="1"/>
        </w:numPr>
        <w:spacing w:line="360" w:lineRule="auto"/>
        <w:jc w:val="both"/>
        <w:rPr>
          <w:b/>
          <w:bCs/>
        </w:rPr>
      </w:pPr>
      <w:r>
        <w:rPr>
          <w:b/>
          <w:bCs/>
        </w:rPr>
        <w:t>Yêu cầu của mạch</w:t>
      </w:r>
    </w:p>
    <w:p w14:paraId="1C8D9F62" w14:textId="276E4340" w:rsidR="00B62A53" w:rsidRDefault="00B62A53" w:rsidP="00CF25E4">
      <w:pPr>
        <w:pStyle w:val="ListParagraph"/>
        <w:spacing w:line="360" w:lineRule="auto"/>
        <w:jc w:val="both"/>
      </w:pPr>
      <w:r>
        <w:t>Mạch hạ áp DC-DC (Buck converter) sử dụng MOSFET</w:t>
      </w:r>
      <w:r w:rsidR="00325A6B">
        <w:t xml:space="preserve"> dựa trên các yêu cầu sau:</w:t>
      </w:r>
    </w:p>
    <w:p w14:paraId="0D2A42F7" w14:textId="34283407" w:rsidR="00B62A53" w:rsidRDefault="00B62A53" w:rsidP="00CF25E4">
      <w:pPr>
        <w:pStyle w:val="ListParagraph"/>
        <w:numPr>
          <w:ilvl w:val="0"/>
          <w:numId w:val="2"/>
        </w:numPr>
        <w:spacing w:line="360" w:lineRule="auto"/>
        <w:jc w:val="both"/>
      </w:pPr>
      <w:r>
        <w:t>Điện áp ngõ vào (</w:t>
      </w:r>
      <w:r w:rsidRPr="00B62A53">
        <w:rPr>
          <w:position w:val="-12"/>
        </w:rPr>
        <w:object w:dxaOrig="300" w:dyaOrig="360" w14:anchorId="7F8505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15.1pt;height:18pt" o:ole="">
            <v:imagedata r:id="rId8" o:title=""/>
          </v:shape>
          <o:OLEObject Type="Embed" ProgID="Equation.DSMT4" ShapeID="_x0000_i1052" DrawAspect="Content" ObjectID="_1774785564" r:id="rId9"/>
        </w:object>
      </w:r>
      <w:r>
        <w:t>) : 16V~18V</w:t>
      </w:r>
      <w:r w:rsidR="002A2E75">
        <w:t>; lấy từ tấm pin mặt trời.</w:t>
      </w:r>
    </w:p>
    <w:p w14:paraId="5C3E9AE9" w14:textId="1F46CA82" w:rsidR="00B62A53" w:rsidRDefault="00B62A53" w:rsidP="00CF25E4">
      <w:pPr>
        <w:pStyle w:val="ListParagraph"/>
        <w:numPr>
          <w:ilvl w:val="0"/>
          <w:numId w:val="2"/>
        </w:numPr>
        <w:spacing w:line="360" w:lineRule="auto"/>
        <w:jc w:val="both"/>
      </w:pPr>
      <w:r>
        <w:t>Điện áp ngõ ra (</w:t>
      </w:r>
      <w:r w:rsidRPr="00B62A53">
        <w:rPr>
          <w:position w:val="-12"/>
        </w:rPr>
        <w:object w:dxaOrig="380" w:dyaOrig="360" w14:anchorId="3556BF71">
          <v:shape id="_x0000_i1053" type="#_x0000_t75" style="width:18.7pt;height:18pt" o:ole="">
            <v:imagedata r:id="rId10" o:title=""/>
          </v:shape>
          <o:OLEObject Type="Embed" ProgID="Equation.DSMT4" ShapeID="_x0000_i1053" DrawAspect="Content" ObjectID="_1774785565" r:id="rId11"/>
        </w:object>
      </w:r>
      <w:r>
        <w:t>): 12V ~ 14.1V</w:t>
      </w:r>
      <w:r w:rsidR="002A2E75">
        <w:t>; sạc ắc quy và cấp nguồn tải 1 chiều 12VDC.</w:t>
      </w:r>
    </w:p>
    <w:p w14:paraId="61904C23" w14:textId="79D3A348" w:rsidR="00B62A53" w:rsidRDefault="00B62A53" w:rsidP="00CF25E4">
      <w:pPr>
        <w:pStyle w:val="ListParagraph"/>
        <w:numPr>
          <w:ilvl w:val="0"/>
          <w:numId w:val="2"/>
        </w:numPr>
        <w:spacing w:line="360" w:lineRule="auto"/>
        <w:jc w:val="both"/>
      </w:pPr>
      <w:r>
        <w:t>Dòng điện ngõ ra: 5A</w:t>
      </w:r>
      <w:r w:rsidR="002A2E75">
        <w:t>.</w:t>
      </w:r>
    </w:p>
    <w:p w14:paraId="5924FF75" w14:textId="6D3B9D09" w:rsidR="00325A6B" w:rsidRDefault="00325A6B" w:rsidP="00CF25E4">
      <w:pPr>
        <w:pStyle w:val="ListParagraph"/>
        <w:numPr>
          <w:ilvl w:val="0"/>
          <w:numId w:val="2"/>
        </w:numPr>
        <w:spacing w:line="360" w:lineRule="auto"/>
        <w:jc w:val="both"/>
      </w:pPr>
      <w:r>
        <w:t>Tần số đóng cắt: 100 KHz</w:t>
      </w:r>
    </w:p>
    <w:p w14:paraId="57C28CC8" w14:textId="2E9C38EF" w:rsidR="00325A6B" w:rsidRDefault="00325A6B" w:rsidP="00CF25E4">
      <w:pPr>
        <w:pStyle w:val="ListParagraph"/>
        <w:numPr>
          <w:ilvl w:val="0"/>
          <w:numId w:val="2"/>
        </w:numPr>
        <w:spacing w:line="360" w:lineRule="auto"/>
        <w:jc w:val="both"/>
      </w:pPr>
      <w:r>
        <w:t>Thay đổi điện áp ngõ ra bằng tín hiệu PWM từ vi điều khiển (STM32)</w:t>
      </w:r>
    </w:p>
    <w:p w14:paraId="6AF62697" w14:textId="08E70A18" w:rsidR="00325A6B" w:rsidRDefault="006E4E90" w:rsidP="00CF25E4">
      <w:pPr>
        <w:pStyle w:val="ListParagraph"/>
        <w:numPr>
          <w:ilvl w:val="0"/>
          <w:numId w:val="1"/>
        </w:numPr>
        <w:spacing w:before="240" w:line="360" w:lineRule="auto"/>
        <w:jc w:val="both"/>
        <w:rPr>
          <w:b/>
          <w:bCs/>
        </w:rPr>
      </w:pPr>
      <w:r>
        <w:rPr>
          <w:b/>
          <w:bCs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4FB1D174" wp14:editId="16FEB7FB">
                <wp:simplePos x="0" y="0"/>
                <wp:positionH relativeFrom="margin">
                  <wp:align>center</wp:align>
                </wp:positionH>
                <wp:positionV relativeFrom="paragraph">
                  <wp:posOffset>431165</wp:posOffset>
                </wp:positionV>
                <wp:extent cx="2941955" cy="1792605"/>
                <wp:effectExtent l="0" t="0" r="0" b="0"/>
                <wp:wrapTopAndBottom/>
                <wp:docPr id="1174962694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41955" cy="1792605"/>
                          <a:chOff x="0" y="0"/>
                          <a:chExt cx="2941955" cy="1792605"/>
                        </a:xfrm>
                      </wpg:grpSpPr>
                      <pic:pic xmlns:pic="http://schemas.openxmlformats.org/drawingml/2006/picture">
                        <pic:nvPicPr>
                          <pic:cNvPr id="295032283" name="Picture 1" descr="A diagram of a beam&#10;&#10;Description automatically generated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98" t="783" r="1972" b="81245"/>
                          <a:stretch/>
                        </pic:blipFill>
                        <pic:spPr bwMode="auto">
                          <a:xfrm>
                            <a:off x="0" y="0"/>
                            <a:ext cx="2941955" cy="1475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60012012" name="Text Box 1"/>
                        <wps:cNvSpPr txBox="1"/>
                        <wps:spPr>
                          <a:xfrm>
                            <a:off x="0" y="1534160"/>
                            <a:ext cx="2941955" cy="25844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1409693" w14:textId="7F6B69B1" w:rsidR="006E4E90" w:rsidRPr="00AC6D6E" w:rsidRDefault="006E4E90" w:rsidP="00181E89">
                              <w:pPr>
                                <w:pStyle w:val="Caption"/>
                                <w:jc w:val="center"/>
                                <w:rPr>
                                  <w:noProof/>
                                  <w:szCs w:val="22"/>
                                </w:rPr>
                              </w:pPr>
                              <w:r>
                                <w:t xml:space="preserve">Hình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Hình \* ARABIC </w:instrText>
                              </w:r>
                              <w:r>
                                <w:fldChar w:fldCharType="separate"/>
                              </w:r>
                              <w:r w:rsidR="00214BE1">
                                <w:rPr>
                                  <w:noProof/>
                                </w:rPr>
                                <w:t>1</w:t>
                              </w:r>
                              <w:r>
                                <w:fldChar w:fldCharType="end"/>
                              </w:r>
                              <w:r>
                                <w:t xml:space="preserve"> Mạch Buck đơn giản sử  dụng 1 MOSFE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FB1D174" id="Group 2" o:spid="_x0000_s1026" style="position:absolute;left:0;text-align:left;margin-left:0;margin-top:33.95pt;width:231.65pt;height:141.15pt;z-index:251658240;mso-position-horizontal:center;mso-position-horizontal-relative:margin" coordsize="29419,179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">
                <v:shape id="Picture 1" o:spid="_x0000_s1027" type="#_x0000_t75" alt="A diagram of a beam&#10;&#10;Description automatically generated" style="position:absolute;width:29419;height:1475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">
                  <v:imagedata r:id="rId13" o:title="A diagram of a beam&#10;&#10;Description automatically generated" croptop="513f" cropbottom="53245f" cropleft="589f" cropright="1292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" o:spid="_x0000_s1028" type="#_x0000_t202" style="position:absolute;top:15341;width:29419;height:2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" stroked="f">
                  <v:textbox style="mso-fit-shape-to-text:t" inset="0,0,0,0">
                    <w:txbxContent>
                      <w:p w14:paraId="01409693" w14:textId="7F6B69B1" w:rsidR="006E4E90" w:rsidRPr="00AC6D6E" w:rsidRDefault="006E4E90" w:rsidP="00181E89">
                        <w:pPr>
                          <w:pStyle w:val="Caption"/>
                          <w:jc w:val="center"/>
                          <w:rPr>
                            <w:noProof/>
                            <w:szCs w:val="22"/>
                          </w:rPr>
                        </w:pPr>
                        <w:r>
                          <w:t xml:space="preserve">Hình </w:t>
                        </w:r>
                        <w:r>
                          <w:fldChar w:fldCharType="begin"/>
                        </w:r>
                        <w:r>
                          <w:instrText xml:space="preserve"> SEQ Hình \* ARABIC </w:instrText>
                        </w:r>
                        <w:r>
                          <w:fldChar w:fldCharType="separate"/>
                        </w:r>
                        <w:r w:rsidR="00214BE1">
                          <w:rPr>
                            <w:noProof/>
                          </w:rPr>
                          <w:t>1</w:t>
                        </w:r>
                        <w:r>
                          <w:fldChar w:fldCharType="end"/>
                        </w:r>
                        <w:r>
                          <w:t xml:space="preserve"> Mạch Buck đơn giản sử  dụng 1 MOSFET</w:t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  <w:r w:rsidR="00325A6B" w:rsidRPr="00325A6B">
        <w:rPr>
          <w:b/>
          <w:bCs/>
        </w:rPr>
        <w:t xml:space="preserve">Tính toán các thông của mạch trên mạch </w:t>
      </w:r>
    </w:p>
    <w:p w14:paraId="02A6E613" w14:textId="3B507C30" w:rsidR="00181E89" w:rsidRPr="00257C19" w:rsidRDefault="00181E89" w:rsidP="00CF25E4">
      <w:pPr>
        <w:pStyle w:val="ListParagraph"/>
        <w:numPr>
          <w:ilvl w:val="1"/>
          <w:numId w:val="1"/>
        </w:numPr>
        <w:spacing w:before="240" w:line="360" w:lineRule="auto"/>
        <w:jc w:val="both"/>
        <w:rPr>
          <w:i/>
          <w:iCs/>
        </w:rPr>
      </w:pPr>
      <w:r w:rsidRPr="00257C19">
        <w:rPr>
          <w:i/>
          <w:iCs/>
        </w:rPr>
        <w:t xml:space="preserve"> Mạch sử dụng 1 M</w:t>
      </w:r>
      <w:r w:rsidR="002A2E75">
        <w:rPr>
          <w:i/>
          <w:iCs/>
        </w:rPr>
        <w:t>osfet:</w:t>
      </w:r>
    </w:p>
    <w:p w14:paraId="37101939" w14:textId="60D8E96D" w:rsidR="00B62A53" w:rsidRDefault="002730D4" w:rsidP="00CF25E4">
      <w:pPr>
        <w:spacing w:line="360" w:lineRule="auto"/>
        <w:jc w:val="both"/>
      </w:pPr>
      <w:r>
        <w:t>Tính toán các giá trị linh kiện bằng công cụ có sẵn của TI ( T</w:t>
      </w:r>
      <w:r w:rsidRPr="002730D4">
        <w:t xml:space="preserve">exas </w:t>
      </w:r>
      <w:r>
        <w:t>I</w:t>
      </w:r>
      <w:r w:rsidRPr="002730D4">
        <w:t>nstrument</w:t>
      </w:r>
      <w:r>
        <w:t>):</w:t>
      </w:r>
    </w:p>
    <w:p w14:paraId="1A3DC30A" w14:textId="78AE35E7" w:rsidR="00181E89" w:rsidRDefault="00CF25E4" w:rsidP="00CF25E4">
      <w:pPr>
        <w:pStyle w:val="ListParagraph"/>
        <w:numPr>
          <w:ilvl w:val="0"/>
          <w:numId w:val="3"/>
        </w:numPr>
        <w:spacing w:line="360" w:lineRule="auto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2889FC31" wp14:editId="574DD618">
                <wp:simplePos x="0" y="0"/>
                <wp:positionH relativeFrom="margin">
                  <wp:align>center</wp:align>
                </wp:positionH>
                <wp:positionV relativeFrom="paragraph">
                  <wp:posOffset>226060</wp:posOffset>
                </wp:positionV>
                <wp:extent cx="6169025" cy="2436495"/>
                <wp:effectExtent l="0" t="0" r="3175" b="1905"/>
                <wp:wrapTopAndBottom/>
                <wp:docPr id="1959424361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69025" cy="2436495"/>
                          <a:chOff x="0" y="0"/>
                          <a:chExt cx="6169025" cy="2436495"/>
                        </a:xfrm>
                      </wpg:grpSpPr>
                      <pic:pic xmlns:pic="http://schemas.openxmlformats.org/drawingml/2006/picture">
                        <pic:nvPicPr>
                          <pic:cNvPr id="599756641" name="Picture 1" descr="A close-up of a document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69025" cy="21228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799692746" name="Text Box 1"/>
                        <wps:cNvSpPr txBox="1"/>
                        <wps:spPr>
                          <a:xfrm>
                            <a:off x="0" y="2178050"/>
                            <a:ext cx="6169025" cy="25844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6EAA06E8" w14:textId="05475015" w:rsidR="00181E89" w:rsidRPr="00ED0DFA" w:rsidRDefault="00181E89" w:rsidP="00181E89">
                              <w:pPr>
                                <w:pStyle w:val="Caption"/>
                                <w:jc w:val="center"/>
                                <w:rPr>
                                  <w:szCs w:val="22"/>
                                </w:rPr>
                              </w:pPr>
                              <w:r>
                                <w:t xml:space="preserve">Hình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Hình \* ARABIC </w:instrText>
                              </w:r>
                              <w:r>
                                <w:fldChar w:fldCharType="separate"/>
                              </w:r>
                              <w:r w:rsidR="00214BE1">
                                <w:rPr>
                                  <w:noProof/>
                                </w:rPr>
                                <w:t>2</w:t>
                              </w:r>
                              <w:r>
                                <w:fldChar w:fldCharType="end"/>
                              </w:r>
                              <w:r>
                                <w:t xml:space="preserve"> Nhập các thông số đầu và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889FC31" id="Group 5" o:spid="_x0000_s1029" style="position:absolute;left:0;text-align:left;margin-left:0;margin-top:17.8pt;width:485.75pt;height:191.85pt;z-index:251672576;mso-position-horizontal:center;mso-position-horizontal-relative:margin" coordsize="61690,243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">
                <v:shape id="Picture 1" o:spid="_x0000_s1030" type="#_x0000_t75" alt="A close-up of a document&#10;&#10;Description automatically generated" style="position:absolute;width:61690;height:212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">
                  <v:imagedata r:id="rId15" o:title="A close-up of a document&#10;&#10;Description automatically generated"/>
                </v:shape>
                <v:shape id="Text Box 1" o:spid="_x0000_s1031" type="#_x0000_t202" style="position:absolute;top:21780;width:61690;height:25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" stroked="f">
                  <v:textbox style="mso-fit-shape-to-text:t" inset="0,0,0,0">
                    <w:txbxContent>
                      <w:p w14:paraId="6EAA06E8" w14:textId="05475015" w:rsidR="00181E89" w:rsidRPr="00ED0DFA" w:rsidRDefault="00181E89" w:rsidP="00181E89">
                        <w:pPr>
                          <w:pStyle w:val="Caption"/>
                          <w:jc w:val="center"/>
                          <w:rPr>
                            <w:szCs w:val="22"/>
                          </w:rPr>
                        </w:pPr>
                        <w:r>
                          <w:t xml:space="preserve">Hình </w:t>
                        </w:r>
                        <w:r>
                          <w:fldChar w:fldCharType="begin"/>
                        </w:r>
                        <w:r>
                          <w:instrText xml:space="preserve"> SEQ Hình \* ARABIC </w:instrText>
                        </w:r>
                        <w:r>
                          <w:fldChar w:fldCharType="separate"/>
                        </w:r>
                        <w:r w:rsidR="00214BE1">
                          <w:rPr>
                            <w:noProof/>
                          </w:rPr>
                          <w:t>2</w:t>
                        </w:r>
                        <w:r>
                          <w:fldChar w:fldCharType="end"/>
                        </w:r>
                        <w:r>
                          <w:t xml:space="preserve"> Nhập các thông số đầu vào</w:t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  <w:r w:rsidR="00181E89">
        <w:t>Nhập các thông số đầu vào:</w:t>
      </w:r>
    </w:p>
    <w:p w14:paraId="1252DF63" w14:textId="77777777" w:rsidR="0017400A" w:rsidRDefault="0017400A" w:rsidP="0017400A">
      <w:pPr>
        <w:pStyle w:val="ListParagraph"/>
        <w:spacing w:before="240" w:line="360" w:lineRule="auto"/>
        <w:jc w:val="both"/>
      </w:pPr>
    </w:p>
    <w:p w14:paraId="7CB2C206" w14:textId="77777777" w:rsidR="0017400A" w:rsidRDefault="0017400A" w:rsidP="0017400A">
      <w:pPr>
        <w:pStyle w:val="ListParagraph"/>
        <w:spacing w:before="240" w:line="360" w:lineRule="auto"/>
        <w:jc w:val="both"/>
      </w:pPr>
    </w:p>
    <w:p w14:paraId="1B62697F" w14:textId="77777777" w:rsidR="0017400A" w:rsidRDefault="0017400A" w:rsidP="0017400A">
      <w:pPr>
        <w:pStyle w:val="ListParagraph"/>
        <w:spacing w:before="240" w:line="360" w:lineRule="auto"/>
        <w:jc w:val="both"/>
      </w:pPr>
    </w:p>
    <w:p w14:paraId="2C811E53" w14:textId="1386A45A" w:rsidR="0017400A" w:rsidRDefault="0017400A" w:rsidP="0017400A">
      <w:pPr>
        <w:pStyle w:val="ListParagraph"/>
        <w:spacing w:before="240" w:line="360" w:lineRule="auto"/>
        <w:jc w:val="both"/>
      </w:pPr>
    </w:p>
    <w:p w14:paraId="790F80D6" w14:textId="6CF45EB6" w:rsidR="00607311" w:rsidRDefault="00607311" w:rsidP="0017400A">
      <w:pPr>
        <w:pStyle w:val="ListParagraph"/>
        <w:spacing w:before="240" w:line="360" w:lineRule="auto"/>
        <w:jc w:val="both"/>
      </w:pPr>
    </w:p>
    <w:p w14:paraId="0973C233" w14:textId="77777777" w:rsidR="00607311" w:rsidRDefault="00607311" w:rsidP="0017400A">
      <w:pPr>
        <w:pStyle w:val="ListParagraph"/>
        <w:spacing w:before="240" w:line="360" w:lineRule="auto"/>
        <w:jc w:val="both"/>
      </w:pPr>
    </w:p>
    <w:p w14:paraId="19CF6397" w14:textId="6C6AA12D" w:rsidR="00257C19" w:rsidRPr="0017400A" w:rsidRDefault="0017400A" w:rsidP="0017400A">
      <w:pPr>
        <w:pStyle w:val="ListParagraph"/>
        <w:numPr>
          <w:ilvl w:val="0"/>
          <w:numId w:val="3"/>
        </w:numPr>
        <w:spacing w:before="240" w:line="360" w:lineRule="auto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6A199CB4" wp14:editId="7F56E9C3">
                <wp:simplePos x="0" y="0"/>
                <wp:positionH relativeFrom="margin">
                  <wp:align>center</wp:align>
                </wp:positionH>
                <wp:positionV relativeFrom="paragraph">
                  <wp:posOffset>1720215</wp:posOffset>
                </wp:positionV>
                <wp:extent cx="5801360" cy="1037590"/>
                <wp:effectExtent l="0" t="0" r="8890" b="0"/>
                <wp:wrapTopAndBottom/>
                <wp:docPr id="1076136845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01360" cy="1037590"/>
                          <a:chOff x="0" y="0"/>
                          <a:chExt cx="5801360" cy="1037590"/>
                        </a:xfrm>
                      </wpg:grpSpPr>
                      <pic:pic xmlns:pic="http://schemas.openxmlformats.org/drawingml/2006/picture">
                        <pic:nvPicPr>
                          <pic:cNvPr id="755732430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01360" cy="742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1877617338" name="Text Box 1"/>
                        <wps:cNvSpPr txBox="1"/>
                        <wps:spPr>
                          <a:xfrm>
                            <a:off x="0" y="779145"/>
                            <a:ext cx="5801360" cy="25844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95034EE" w14:textId="54ABBBE2" w:rsidR="00181E89" w:rsidRPr="003C23BC" w:rsidRDefault="00181E89" w:rsidP="00181E89">
                              <w:pPr>
                                <w:pStyle w:val="Caption"/>
                                <w:jc w:val="center"/>
                                <w:rPr>
                                  <w:noProof/>
                                  <w:szCs w:val="22"/>
                                </w:rPr>
                              </w:pPr>
                              <w:r>
                                <w:t xml:space="preserve">Hình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Hình \* ARABIC </w:instrText>
                              </w:r>
                              <w:r>
                                <w:fldChar w:fldCharType="separate"/>
                              </w:r>
                              <w:r w:rsidR="00214BE1">
                                <w:rPr>
                                  <w:noProof/>
                                </w:rPr>
                                <w:t>3</w:t>
                              </w:r>
                              <w:r>
                                <w:fldChar w:fldCharType="end"/>
                              </w:r>
                              <w:r>
                                <w:t xml:space="preserve"> Giá trị tụ điệ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A199CB4" id="Group 6" o:spid="_x0000_s1032" style="position:absolute;left:0;text-align:left;margin-left:0;margin-top:135.45pt;width:456.8pt;height:81.7pt;z-index:251669504;mso-position-horizontal:center;mso-position-horizontal-relative:margin;mso-width-relative:margin;mso-height-relative:margin" coordsize="58013,103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">
                <v:shape id="Picture 3" o:spid="_x0000_s1033" type="#_x0000_t75" style="position:absolute;width:58013;height:74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">
                  <v:imagedata r:id="rId17" o:title=""/>
                </v:shape>
                <v:shape id="Text Box 1" o:spid="_x0000_s1034" type="#_x0000_t202" style="position:absolute;top:7791;width:58013;height:25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" stroked="f">
                  <v:textbox style="mso-fit-shape-to-text:t" inset="0,0,0,0">
                    <w:txbxContent>
                      <w:p w14:paraId="195034EE" w14:textId="54ABBBE2" w:rsidR="00181E89" w:rsidRPr="003C23BC" w:rsidRDefault="00181E89" w:rsidP="00181E89">
                        <w:pPr>
                          <w:pStyle w:val="Caption"/>
                          <w:jc w:val="center"/>
                          <w:rPr>
                            <w:noProof/>
                            <w:szCs w:val="22"/>
                          </w:rPr>
                        </w:pPr>
                        <w:r>
                          <w:t xml:space="preserve">Hình </w:t>
                        </w:r>
                        <w:r>
                          <w:fldChar w:fldCharType="begin"/>
                        </w:r>
                        <w:r>
                          <w:instrText xml:space="preserve"> SEQ Hình \* ARABIC </w:instrText>
                        </w:r>
                        <w:r>
                          <w:fldChar w:fldCharType="separate"/>
                        </w:r>
                        <w:r w:rsidR="00214BE1">
                          <w:rPr>
                            <w:noProof/>
                          </w:rPr>
                          <w:t>3</w:t>
                        </w:r>
                        <w:r>
                          <w:fldChar w:fldCharType="end"/>
                        </w:r>
                        <w:r>
                          <w:t xml:space="preserve"> Giá trị tụ điện</w:t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6368F5A7" wp14:editId="026A3F09">
                <wp:simplePos x="0" y="0"/>
                <wp:positionH relativeFrom="margin">
                  <wp:align>center</wp:align>
                </wp:positionH>
                <wp:positionV relativeFrom="paragraph">
                  <wp:posOffset>423545</wp:posOffset>
                </wp:positionV>
                <wp:extent cx="5868035" cy="1363345"/>
                <wp:effectExtent l="0" t="0" r="0" b="8255"/>
                <wp:wrapTopAndBottom/>
                <wp:docPr id="660267182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68035" cy="1363345"/>
                          <a:chOff x="0" y="0"/>
                          <a:chExt cx="5868035" cy="1363345"/>
                        </a:xfrm>
                      </wpg:grpSpPr>
                      <pic:pic xmlns:pic="http://schemas.openxmlformats.org/drawingml/2006/picture">
                        <pic:nvPicPr>
                          <pic:cNvPr id="896309404" name="Picture 1" descr="A screenshot of a test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68035" cy="10668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5275300" name="Text Box 1"/>
                        <wps:cNvSpPr txBox="1"/>
                        <wps:spPr>
                          <a:xfrm>
                            <a:off x="0" y="1104900"/>
                            <a:ext cx="5868035" cy="25844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1DC63FA" w14:textId="5D1ACD7F" w:rsidR="00181E89" w:rsidRPr="00B54DBC" w:rsidRDefault="00181E89" w:rsidP="00181E89">
                              <w:pPr>
                                <w:pStyle w:val="Caption"/>
                                <w:jc w:val="center"/>
                                <w:rPr>
                                  <w:szCs w:val="22"/>
                                </w:rPr>
                              </w:pPr>
                              <w:r>
                                <w:t xml:space="preserve">Hình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Hình \* ARABIC </w:instrText>
                              </w:r>
                              <w:r>
                                <w:fldChar w:fldCharType="separate"/>
                              </w:r>
                              <w:r w:rsidR="00214BE1">
                                <w:rPr>
                                  <w:noProof/>
                                </w:rPr>
                                <w:t>4</w:t>
                              </w:r>
                              <w:r>
                                <w:fldChar w:fldCharType="end"/>
                              </w:r>
                              <w:r>
                                <w:t xml:space="preserve"> Giá trị cuộn cả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368F5A7" id="Group 4" o:spid="_x0000_s1035" style="position:absolute;left:0;text-align:left;margin-left:0;margin-top:33.35pt;width:462.05pt;height:107.35pt;z-index:251666432;mso-position-horizontal:center;mso-position-horizontal-relative:margin" coordsize="58680,1363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">
                <v:shape id="Picture 1" o:spid="_x0000_s1036" type="#_x0000_t75" alt="A screenshot of a test&#10;&#10;Description automatically generated" style="position:absolute;width:58680;height:106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">
                  <v:imagedata r:id="rId19" o:title="A screenshot of a test&#10;&#10;Description automatically generated"/>
                </v:shape>
                <v:shape id="Text Box 1" o:spid="_x0000_s1037" type="#_x0000_t202" style="position:absolute;top:11049;width:58680;height:25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" stroked="f">
                  <v:textbox style="mso-fit-shape-to-text:t" inset="0,0,0,0">
                    <w:txbxContent>
                      <w:p w14:paraId="71DC63FA" w14:textId="5D1ACD7F" w:rsidR="00181E89" w:rsidRPr="00B54DBC" w:rsidRDefault="00181E89" w:rsidP="00181E89">
                        <w:pPr>
                          <w:pStyle w:val="Caption"/>
                          <w:jc w:val="center"/>
                          <w:rPr>
                            <w:szCs w:val="22"/>
                          </w:rPr>
                        </w:pPr>
                        <w:r>
                          <w:t xml:space="preserve">Hình </w:t>
                        </w:r>
                        <w:r>
                          <w:fldChar w:fldCharType="begin"/>
                        </w:r>
                        <w:r>
                          <w:instrText xml:space="preserve"> SEQ Hình \* ARABIC </w:instrText>
                        </w:r>
                        <w:r>
                          <w:fldChar w:fldCharType="separate"/>
                        </w:r>
                        <w:r w:rsidR="00214BE1">
                          <w:rPr>
                            <w:noProof/>
                          </w:rPr>
                          <w:t>4</w:t>
                        </w:r>
                        <w:r>
                          <w:fldChar w:fldCharType="end"/>
                        </w:r>
                        <w:r>
                          <w:t xml:space="preserve"> Giá trị cuộn cảm</w:t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  <w:r w:rsidR="00181E89">
        <w:t>Các giá trị</w:t>
      </w:r>
      <w:r w:rsidR="005939A6">
        <w:t xml:space="preserve"> đã được</w:t>
      </w:r>
      <w:r w:rsidR="00181E89">
        <w:t xml:space="preserve"> tính toán:</w:t>
      </w:r>
    </w:p>
    <w:p w14:paraId="6A4CFB20" w14:textId="6455F943" w:rsidR="00257C19" w:rsidRDefault="00257C19" w:rsidP="00CF25E4">
      <w:pPr>
        <w:pStyle w:val="ListParagraph"/>
        <w:numPr>
          <w:ilvl w:val="1"/>
          <w:numId w:val="1"/>
        </w:numPr>
        <w:spacing w:line="360" w:lineRule="auto"/>
        <w:jc w:val="both"/>
        <w:rPr>
          <w:i/>
          <w:iCs/>
        </w:rPr>
      </w:pPr>
      <w:r>
        <w:rPr>
          <w:i/>
          <w:iCs/>
        </w:rPr>
        <w:t xml:space="preserve"> Mạch B</w:t>
      </w:r>
      <w:r w:rsidR="002A2E75">
        <w:rPr>
          <w:i/>
          <w:iCs/>
        </w:rPr>
        <w:t>uck</w:t>
      </w:r>
      <w:r>
        <w:rPr>
          <w:i/>
          <w:iCs/>
        </w:rPr>
        <w:t xml:space="preserve"> sử dụng 2 M</w:t>
      </w:r>
      <w:r w:rsidR="002A2E75">
        <w:rPr>
          <w:i/>
          <w:iCs/>
        </w:rPr>
        <w:t>osfet</w:t>
      </w:r>
      <w:r>
        <w:rPr>
          <w:i/>
          <w:iCs/>
        </w:rPr>
        <w:t xml:space="preserve"> (Haft</w:t>
      </w:r>
      <w:r w:rsidR="002A2E75">
        <w:rPr>
          <w:i/>
          <w:iCs/>
        </w:rPr>
        <w:t xml:space="preserve">- </w:t>
      </w:r>
      <w:r>
        <w:rPr>
          <w:i/>
          <w:iCs/>
        </w:rPr>
        <w:t>Bridge):</w:t>
      </w:r>
    </w:p>
    <w:p w14:paraId="1778C186" w14:textId="720AE00D" w:rsidR="00257C19" w:rsidRDefault="0017400A" w:rsidP="00CF25E4">
      <w:pPr>
        <w:spacing w:line="360" w:lineRule="auto"/>
        <w:jc w:val="both"/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37817C63" wp14:editId="54774D39">
            <wp:simplePos x="0" y="0"/>
            <wp:positionH relativeFrom="margin">
              <wp:align>center</wp:align>
            </wp:positionH>
            <wp:positionV relativeFrom="paragraph">
              <wp:posOffset>394970</wp:posOffset>
            </wp:positionV>
            <wp:extent cx="3771900" cy="2413635"/>
            <wp:effectExtent l="0" t="0" r="0" b="5715"/>
            <wp:wrapTopAndBottom/>
            <wp:docPr id="156064146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2413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630E">
        <w:t>Sơ đồ nguyên lý mạch Buck sử dụng 2 M</w:t>
      </w:r>
      <w:r w:rsidR="002A2E75">
        <w:t>osfet</w:t>
      </w:r>
      <w:r w:rsidR="00E6630E">
        <w:t>:</w:t>
      </w:r>
    </w:p>
    <w:p w14:paraId="3AD5A8AC" w14:textId="525A72C4" w:rsidR="00E6630E" w:rsidRDefault="00607311" w:rsidP="00CF25E4">
      <w:pPr>
        <w:spacing w:line="360" w:lineRule="auto"/>
        <w:jc w:val="both"/>
      </w:pPr>
      <w:r w:rsidRPr="00E6630E">
        <w:drawing>
          <wp:anchor distT="0" distB="0" distL="114300" distR="114300" simplePos="0" relativeHeight="251675648" behindDoc="0" locked="0" layoutInCell="1" allowOverlap="1" wp14:anchorId="20B71435" wp14:editId="3F355438">
            <wp:simplePos x="0" y="0"/>
            <wp:positionH relativeFrom="margin">
              <wp:align>center</wp:align>
            </wp:positionH>
            <wp:positionV relativeFrom="paragraph">
              <wp:posOffset>2727960</wp:posOffset>
            </wp:positionV>
            <wp:extent cx="4881245" cy="2257425"/>
            <wp:effectExtent l="0" t="0" r="0" b="9525"/>
            <wp:wrapTopAndBottom/>
            <wp:docPr id="2795432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54329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881245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630E">
        <w:t>Tham khảo một project trên Internet:</w:t>
      </w:r>
    </w:p>
    <w:p w14:paraId="66EF9297" w14:textId="58F1E13B" w:rsidR="00E6630E" w:rsidRDefault="00E6630E" w:rsidP="00CF25E4">
      <w:pPr>
        <w:spacing w:line="360" w:lineRule="auto"/>
        <w:jc w:val="both"/>
      </w:pPr>
    </w:p>
    <w:p w14:paraId="5B143ECA" w14:textId="38EDCE68" w:rsidR="0017400A" w:rsidRDefault="00E6630E" w:rsidP="00CF25E4">
      <w:pPr>
        <w:spacing w:line="360" w:lineRule="auto"/>
        <w:jc w:val="both"/>
      </w:pPr>
      <w:r>
        <w:t>Tính toán các giá trị cuộn càm và tụ điện tương tự như phần 2.1.</w:t>
      </w:r>
    </w:p>
    <w:p w14:paraId="232451E9" w14:textId="77777777" w:rsidR="00607311" w:rsidRDefault="00607311" w:rsidP="00CF25E4">
      <w:pPr>
        <w:spacing w:line="360" w:lineRule="auto"/>
        <w:jc w:val="both"/>
      </w:pPr>
    </w:p>
    <w:p w14:paraId="23B66FA9" w14:textId="24ED77DC" w:rsidR="00E6630E" w:rsidRPr="002A2E75" w:rsidRDefault="00E6630E" w:rsidP="00CF25E4">
      <w:pPr>
        <w:pStyle w:val="ListParagraph"/>
        <w:numPr>
          <w:ilvl w:val="0"/>
          <w:numId w:val="1"/>
        </w:numPr>
        <w:spacing w:line="360" w:lineRule="auto"/>
        <w:jc w:val="both"/>
        <w:rPr>
          <w:b/>
          <w:bCs/>
        </w:rPr>
      </w:pPr>
      <w:r w:rsidRPr="002A2E75">
        <w:rPr>
          <w:b/>
          <w:bCs/>
        </w:rPr>
        <w:t>Đánh giá vấn đề:</w:t>
      </w:r>
    </w:p>
    <w:p w14:paraId="53053D31" w14:textId="74E154CB" w:rsidR="00E6630E" w:rsidRDefault="00E6630E" w:rsidP="00CF25E4">
      <w:pPr>
        <w:pStyle w:val="ListParagraph"/>
        <w:numPr>
          <w:ilvl w:val="1"/>
          <w:numId w:val="1"/>
        </w:numPr>
        <w:spacing w:line="360" w:lineRule="auto"/>
        <w:jc w:val="both"/>
      </w:pPr>
      <w:r>
        <w:t xml:space="preserve"> Mạch Buck</w:t>
      </w:r>
      <w:r w:rsidR="002A2E75">
        <w:t xml:space="preserve"> sử dụng</w:t>
      </w:r>
      <w:r>
        <w:t xml:space="preserve"> 1 </w:t>
      </w:r>
      <w:r w:rsidR="002A2E75">
        <w:t>Mosfet</w:t>
      </w:r>
    </w:p>
    <w:p w14:paraId="6E02FC97" w14:textId="7B7EA4EB" w:rsidR="00E6630E" w:rsidRDefault="00E6630E" w:rsidP="00CF25E4">
      <w:pPr>
        <w:pStyle w:val="ListParagraph"/>
        <w:numPr>
          <w:ilvl w:val="0"/>
          <w:numId w:val="2"/>
        </w:numPr>
        <w:spacing w:before="240" w:line="360" w:lineRule="auto"/>
        <w:jc w:val="both"/>
      </w:pPr>
      <w:r>
        <w:t xml:space="preserve">Muốn sử dụng mạch trên phải dùng thêm một Transitor PNP để điều khiển </w:t>
      </w:r>
      <w:r w:rsidR="002A2E75">
        <w:t>Mosfet</w:t>
      </w:r>
      <w:r>
        <w:t>, do chênh lệch điện áp giữa ngõ vào M</w:t>
      </w:r>
      <w:r w:rsidR="002A2E75">
        <w:t>osfet</w:t>
      </w:r>
      <w:r>
        <w:t xml:space="preserve"> và ngõ ra tín hiệu điều khiển.</w:t>
      </w:r>
    </w:p>
    <w:p w14:paraId="37FF38D8" w14:textId="796B9D21" w:rsidR="00E6630E" w:rsidRDefault="002A2E75" w:rsidP="00CF25E4">
      <w:pPr>
        <w:pStyle w:val="ListParagraph"/>
        <w:numPr>
          <w:ilvl w:val="0"/>
          <w:numId w:val="4"/>
        </w:numPr>
        <w:spacing w:before="240" w:line="360" w:lineRule="auto"/>
        <w:jc w:val="both"/>
      </w:pPr>
      <w:r>
        <w:t>Đánh giá lại bằng thực nghiệm.</w:t>
      </w:r>
    </w:p>
    <w:p w14:paraId="048AC862" w14:textId="1241D725" w:rsidR="002A2E75" w:rsidRDefault="002A2E75" w:rsidP="00CF25E4">
      <w:pPr>
        <w:pStyle w:val="ListParagraph"/>
        <w:numPr>
          <w:ilvl w:val="1"/>
          <w:numId w:val="1"/>
        </w:numPr>
        <w:spacing w:before="240" w:line="360" w:lineRule="auto"/>
        <w:jc w:val="both"/>
      </w:pPr>
      <w:r>
        <w:t xml:space="preserve"> Mạch Buck sử dụng 2 Mosfet:</w:t>
      </w:r>
    </w:p>
    <w:p w14:paraId="742FCE25" w14:textId="2546E527" w:rsidR="002A2E75" w:rsidRDefault="002A2E75" w:rsidP="00CF25E4">
      <w:pPr>
        <w:pStyle w:val="ListParagraph"/>
        <w:numPr>
          <w:ilvl w:val="0"/>
          <w:numId w:val="2"/>
        </w:numPr>
        <w:spacing w:before="240" w:line="360" w:lineRule="auto"/>
        <w:jc w:val="both"/>
      </w:pPr>
      <w:r>
        <w:t>Sử dụng thêm một Mosfet Driver IC để điều khiển mạch.</w:t>
      </w:r>
    </w:p>
    <w:p w14:paraId="2B32D59A" w14:textId="7F25A052" w:rsidR="002A2E75" w:rsidRDefault="002A2E75" w:rsidP="00CF25E4">
      <w:pPr>
        <w:pStyle w:val="ListParagraph"/>
        <w:numPr>
          <w:ilvl w:val="0"/>
          <w:numId w:val="2"/>
        </w:numPr>
        <w:spacing w:before="240" w:line="360" w:lineRule="auto"/>
        <w:jc w:val="both"/>
      </w:pPr>
      <w:r>
        <w:t xml:space="preserve">Chưa tìm được biểu thức tính toán chu kì nhiệm vụ của xung PWM </w:t>
      </w:r>
    </w:p>
    <w:p w14:paraId="300B4536" w14:textId="19EB8204" w:rsidR="002A2E75" w:rsidRDefault="002A2E75" w:rsidP="00CF25E4">
      <w:pPr>
        <w:pStyle w:val="ListParagraph"/>
        <w:numPr>
          <w:ilvl w:val="0"/>
          <w:numId w:val="4"/>
        </w:numPr>
        <w:spacing w:before="240" w:line="360" w:lineRule="auto"/>
        <w:jc w:val="both"/>
      </w:pPr>
      <w:r>
        <w:t>Tìm hiểu thêm, lắp mạch theo thiết kế tham khảo, đánh giá.</w:t>
      </w:r>
    </w:p>
    <w:p w14:paraId="08808FAF" w14:textId="77777777" w:rsidR="002A2E75" w:rsidRPr="00E6630E" w:rsidRDefault="002A2E75" w:rsidP="00CF25E4">
      <w:pPr>
        <w:spacing w:before="240" w:line="360" w:lineRule="auto"/>
        <w:ind w:left="720"/>
        <w:jc w:val="both"/>
      </w:pPr>
    </w:p>
    <w:sectPr w:rsidR="002A2E75" w:rsidRPr="00E6630E" w:rsidSect="003134FF">
      <w:headerReference w:type="default" r:id="rId22"/>
      <w:pgSz w:w="11907" w:h="16840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C217C2" w14:textId="77777777" w:rsidR="003134FF" w:rsidRDefault="003134FF" w:rsidP="00B62A53">
      <w:pPr>
        <w:spacing w:after="0" w:line="240" w:lineRule="auto"/>
      </w:pPr>
      <w:r>
        <w:separator/>
      </w:r>
    </w:p>
  </w:endnote>
  <w:endnote w:type="continuationSeparator" w:id="0">
    <w:p w14:paraId="6B10A532" w14:textId="77777777" w:rsidR="003134FF" w:rsidRDefault="003134FF" w:rsidP="00B62A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4316AF" w14:textId="77777777" w:rsidR="003134FF" w:rsidRDefault="003134FF" w:rsidP="00B62A53">
      <w:pPr>
        <w:spacing w:after="0" w:line="240" w:lineRule="auto"/>
      </w:pPr>
      <w:r>
        <w:separator/>
      </w:r>
    </w:p>
  </w:footnote>
  <w:footnote w:type="continuationSeparator" w:id="0">
    <w:p w14:paraId="72DF1514" w14:textId="77777777" w:rsidR="003134FF" w:rsidRDefault="003134FF" w:rsidP="00B62A5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9E97A9" w14:textId="2AC8EFCE" w:rsidR="00B62A53" w:rsidRPr="0044615E" w:rsidRDefault="002A2E75" w:rsidP="002A2E75">
    <w:pPr>
      <w:pStyle w:val="Header"/>
      <w:tabs>
        <w:tab w:val="clear" w:pos="4680"/>
        <w:tab w:val="clear" w:pos="9360"/>
        <w:tab w:val="left" w:pos="7371"/>
      </w:tabs>
      <w:rPr>
        <w:i/>
        <w:iCs/>
        <w:color w:val="0E2841" w:themeColor="text2"/>
        <w:sz w:val="22"/>
        <w:szCs w:val="20"/>
      </w:rPr>
    </w:pPr>
    <w:r w:rsidRPr="0044615E">
      <w:rPr>
        <w:i/>
        <w:iCs/>
        <w:color w:val="0E2841" w:themeColor="text2"/>
        <w:sz w:val="22"/>
        <w:szCs w:val="20"/>
      </w:rPr>
      <w:t xml:space="preserve">Sinh viên: </w:t>
    </w:r>
    <w:r w:rsidR="00B62A53" w:rsidRPr="0044615E">
      <w:rPr>
        <w:i/>
        <w:iCs/>
        <w:color w:val="0E2841" w:themeColor="text2"/>
        <w:sz w:val="22"/>
        <w:szCs w:val="20"/>
      </w:rPr>
      <w:t>Mao Quốc Huy</w:t>
    </w:r>
    <w:r w:rsidRPr="0044615E">
      <w:rPr>
        <w:i/>
        <w:iCs/>
        <w:color w:val="0E2841" w:themeColor="text2"/>
        <w:sz w:val="22"/>
        <w:szCs w:val="20"/>
      </w:rPr>
      <w:t xml:space="preserve"> - </w:t>
    </w:r>
    <w:r w:rsidR="00B62A53" w:rsidRPr="0044615E">
      <w:rPr>
        <w:i/>
        <w:iCs/>
        <w:color w:val="0E2841" w:themeColor="text2"/>
        <w:sz w:val="22"/>
        <w:szCs w:val="20"/>
      </w:rPr>
      <w:t>2010024</w:t>
    </w:r>
    <w:r w:rsidR="00B62A53" w:rsidRPr="0044615E">
      <w:rPr>
        <w:i/>
        <w:iCs/>
        <w:color w:val="0E2841" w:themeColor="text2"/>
        <w:sz w:val="22"/>
        <w:szCs w:val="20"/>
      </w:rPr>
      <w:tab/>
      <w:t>GVHD: ThS. Nguyễn Trọng Luật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C9325F0"/>
    <w:multiLevelType w:val="multilevel"/>
    <w:tmpl w:val="1E4A7E7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1" w15:restartNumberingAfterBreak="0">
    <w:nsid w:val="3ED37718"/>
    <w:multiLevelType w:val="hybridMultilevel"/>
    <w:tmpl w:val="F64ECD8A"/>
    <w:lvl w:ilvl="0" w:tplc="3ED281B2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7416379"/>
    <w:multiLevelType w:val="hybridMultilevel"/>
    <w:tmpl w:val="EC9EEA4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766D75F0"/>
    <w:multiLevelType w:val="hybridMultilevel"/>
    <w:tmpl w:val="CD48027E"/>
    <w:lvl w:ilvl="0" w:tplc="0C4AE294">
      <w:start w:val="3"/>
      <w:numFmt w:val="bullet"/>
      <w:lvlText w:val="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11247051">
    <w:abstractNumId w:val="0"/>
  </w:num>
  <w:num w:numId="2" w16cid:durableId="1338313010">
    <w:abstractNumId w:val="2"/>
  </w:num>
  <w:num w:numId="3" w16cid:durableId="1847212276">
    <w:abstractNumId w:val="1"/>
  </w:num>
  <w:num w:numId="4" w16cid:durableId="15521845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2A53"/>
    <w:rsid w:val="0004436B"/>
    <w:rsid w:val="000468A5"/>
    <w:rsid w:val="0017400A"/>
    <w:rsid w:val="00181E89"/>
    <w:rsid w:val="00214BE1"/>
    <w:rsid w:val="00257C19"/>
    <w:rsid w:val="002730D4"/>
    <w:rsid w:val="002A2E75"/>
    <w:rsid w:val="003134FF"/>
    <w:rsid w:val="00325A6B"/>
    <w:rsid w:val="003D319F"/>
    <w:rsid w:val="0044615E"/>
    <w:rsid w:val="004C261B"/>
    <w:rsid w:val="005939A6"/>
    <w:rsid w:val="00607311"/>
    <w:rsid w:val="006E4E90"/>
    <w:rsid w:val="00942CEB"/>
    <w:rsid w:val="00997C8E"/>
    <w:rsid w:val="00A86871"/>
    <w:rsid w:val="00A90284"/>
    <w:rsid w:val="00AE660E"/>
    <w:rsid w:val="00B30D69"/>
    <w:rsid w:val="00B62A53"/>
    <w:rsid w:val="00CB55BF"/>
    <w:rsid w:val="00CF25E4"/>
    <w:rsid w:val="00D95FD5"/>
    <w:rsid w:val="00E6630E"/>
    <w:rsid w:val="00F317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AC4C2E3"/>
  <w15:chartTrackingRefBased/>
  <w15:docId w15:val="{D571AA37-3B15-432D-A215-80ACA23EB5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62A53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62A5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62A53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62A53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62A53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62A53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62A53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62A53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62A53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62A53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62A53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62A53"/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62A53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62A53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62A53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62A53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62A53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62A53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B62A53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B62A5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B62A53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B62A53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B62A53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B62A53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B62A53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B62A53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62A53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62A53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B62A53"/>
    <w:rPr>
      <w:b/>
      <w:bCs/>
      <w:smallCaps/>
      <w:color w:val="0F4761" w:themeColor="accent1" w:themeShade="BF"/>
      <w:spacing w:val="5"/>
    </w:rPr>
  </w:style>
  <w:style w:type="paragraph" w:styleId="Header">
    <w:name w:val="header"/>
    <w:basedOn w:val="Normal"/>
    <w:link w:val="HeaderChar"/>
    <w:uiPriority w:val="99"/>
    <w:unhideWhenUsed/>
    <w:rsid w:val="00B62A5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62A53"/>
  </w:style>
  <w:style w:type="paragraph" w:styleId="Footer">
    <w:name w:val="footer"/>
    <w:basedOn w:val="Normal"/>
    <w:link w:val="FooterChar"/>
    <w:uiPriority w:val="99"/>
    <w:unhideWhenUsed/>
    <w:rsid w:val="00B62A5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62A53"/>
  </w:style>
  <w:style w:type="paragraph" w:styleId="Caption">
    <w:name w:val="caption"/>
    <w:basedOn w:val="Normal"/>
    <w:next w:val="Normal"/>
    <w:uiPriority w:val="35"/>
    <w:unhideWhenUsed/>
    <w:qFormat/>
    <w:rsid w:val="006E4E90"/>
    <w:pPr>
      <w:spacing w:after="200" w:line="240" w:lineRule="auto"/>
    </w:pPr>
    <w:rPr>
      <w:i/>
      <w:iCs/>
      <w:color w:val="0E2841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E62DD8-58F8-4A77-A19E-8D591CEA4C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3</Pages>
  <Words>188</Words>
  <Characters>107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o Quốc Huy</dc:creator>
  <cp:keywords/>
  <dc:description/>
  <cp:lastModifiedBy>Mao Quốc Huy</cp:lastModifiedBy>
  <cp:revision>8</cp:revision>
  <cp:lastPrinted>2024-04-16T07:30:00Z</cp:lastPrinted>
  <dcterms:created xsi:type="dcterms:W3CDTF">2024-04-16T05:52:00Z</dcterms:created>
  <dcterms:modified xsi:type="dcterms:W3CDTF">2024-04-16T08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